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79" r:id="rId4"/>
    <p:sldId id="380" r:id="rId5"/>
    <p:sldId id="381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  <p:sldId id="392" r:id="rId17"/>
    <p:sldId id="393" r:id="rId18"/>
    <p:sldId id="394" r:id="rId19"/>
    <p:sldId id="39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144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359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t&amp;rct=j&amp;q=&amp;esrc=s&amp;source=web&amp;cd=6&amp;ved=0ahUKEwjc7cmpipHXAhVH6SYKHTKqCbkQFghEMAU&amp;url=https://www.ethz.ch/content/dam/ethz/special-interest/chab/physical-chemistry/ultrafast-spectroscopy-dam/documents/lectures/spectroscopyFS13/scriptFS13/PCV_Ch3.pdf&amp;usg=AOvVaw3UBFJLJvEzpZNAyr-NHGxI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/>
              <a:t>PHY </a:t>
            </a:r>
            <a:r>
              <a:rPr lang="en-US" sz="3200" b="1" smtClean="0"/>
              <a:t>741 </a:t>
            </a:r>
            <a:r>
              <a:rPr lang="en-US" sz="3200" b="1" dirty="0" smtClean="0"/>
              <a:t>Quantum Mechanics </a:t>
            </a:r>
          </a:p>
          <a:p>
            <a:pPr algn="ctr"/>
            <a:r>
              <a:rPr lang="en-US" sz="3200" b="1" dirty="0" smtClean="0"/>
              <a:t>12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Quantum states of a diatomic molecu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</a:t>
            </a:r>
            <a:r>
              <a:rPr lang="en-US" sz="3200" b="1" baseline="-25000" dirty="0" smtClean="0">
                <a:solidFill>
                  <a:schemeClr val="folHlink"/>
                </a:solidFill>
              </a:rPr>
              <a:t>2</a:t>
            </a:r>
            <a:r>
              <a:rPr lang="en-US" sz="3200" b="1" baseline="30000" dirty="0" smtClean="0">
                <a:solidFill>
                  <a:schemeClr val="folHlink"/>
                </a:solidFill>
              </a:rPr>
              <a:t>+ </a:t>
            </a:r>
            <a:r>
              <a:rPr lang="en-US" sz="3200" b="1" dirty="0" smtClean="0">
                <a:solidFill>
                  <a:schemeClr val="folHlink"/>
                </a:solidFill>
              </a:rPr>
              <a:t> with stationary nuclei</a:t>
            </a:r>
            <a:endParaRPr lang="en-US" sz="3200" b="1" baseline="30000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</a:t>
            </a:r>
            <a:r>
              <a:rPr lang="en-US" sz="3200" b="1" baseline="-25000" dirty="0" smtClean="0">
                <a:solidFill>
                  <a:schemeClr val="folHlink"/>
                </a:solidFill>
              </a:rPr>
              <a:t>2</a:t>
            </a:r>
            <a:r>
              <a:rPr lang="en-US" sz="3200" b="1" baseline="30000" dirty="0" smtClean="0">
                <a:solidFill>
                  <a:schemeClr val="folHlink"/>
                </a:solidFill>
              </a:rPr>
              <a:t>+</a:t>
            </a:r>
            <a:r>
              <a:rPr lang="en-US" sz="3200" b="1" dirty="0" smtClean="0">
                <a:solidFill>
                  <a:schemeClr val="folHlink"/>
                </a:solidFill>
              </a:rPr>
              <a:t>  within Born-Oppenheimer approximation</a:t>
            </a:r>
            <a:endParaRPr lang="en-US" sz="3200" b="1" baseline="-25000" dirty="0" smtClean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Ref:  Linus Pauling and E. Bright Wilson, “Introduction to Quantum Mechanics”, McGraw Hill, 1935,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Max Born and Kun Huang, “Dynamical Theory of Crystal Lattices”, Oxford, 1954</a:t>
            </a: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856824"/>
            <a:ext cx="664845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70383"/>
              </p:ext>
            </p:extLst>
          </p:nvPr>
        </p:nvGraphicFramePr>
        <p:xfrm>
          <a:off x="3810000" y="3048000"/>
          <a:ext cx="1131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2" name="Equation" r:id="rId4" imgW="634680" imgH="291960" progId="Equation.DSMT4">
                  <p:embed/>
                </p:oleObj>
              </mc:Choice>
              <mc:Fallback>
                <p:oleObj name="Equation" r:id="rId4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3048000"/>
                        <a:ext cx="11318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4953000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erimental bond length according to NIST:</a:t>
            </a:r>
          </a:p>
          <a:p>
            <a:r>
              <a:rPr lang="en-US" sz="2400">
                <a:latin typeface="+mj-lt"/>
              </a:rPr>
              <a:t> </a:t>
            </a:r>
            <a:r>
              <a:rPr lang="en-US" sz="2400" smtClean="0">
                <a:latin typeface="+mj-lt"/>
              </a:rPr>
              <a:t>                             </a:t>
            </a:r>
            <a:r>
              <a:rPr lang="en-US" sz="2400" dirty="0" smtClean="0">
                <a:latin typeface="+mj-lt"/>
              </a:rPr>
              <a:t>~ </a:t>
            </a:r>
            <a:r>
              <a:rPr lang="en-US" sz="2400" smtClean="0">
                <a:latin typeface="+mj-lt"/>
              </a:rPr>
              <a:t>2 Bohr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1000" y="6858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-116533" y="3160068"/>
            <a:ext cx="1600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(Ry)</a:t>
            </a:r>
          </a:p>
        </p:txBody>
      </p:sp>
    </p:spTree>
    <p:extLst>
      <p:ext uri="{BB962C8B-B14F-4D97-AF65-F5344CB8AC3E}">
        <p14:creationId xmlns:p14="http://schemas.microsoft.com/office/powerpoint/2010/main" val="160829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more complete treatment, takes into account the effects of nuclear motions --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0" y="1143000"/>
            <a:ext cx="6896100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18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rn-Oppenheimer approxima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M. Born and R. Oppenheimer, </a:t>
            </a:r>
            <a:r>
              <a:rPr lang="en-US" sz="2400" i="1" dirty="0" smtClean="0">
                <a:latin typeface="+mj-lt"/>
              </a:rPr>
              <a:t>Ann. d. Phys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b="1" dirty="0" smtClean="0">
                <a:latin typeface="+mj-lt"/>
              </a:rPr>
              <a:t>84</a:t>
            </a:r>
            <a:r>
              <a:rPr lang="en-US" sz="2400" dirty="0" smtClean="0">
                <a:latin typeface="+mj-lt"/>
              </a:rPr>
              <a:t>, 457 (192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447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Hamiltonia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909465"/>
            <a:ext cx="4038600" cy="7429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38400" y="2532942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Electron kinetic ener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05200" y="2505670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Nuclear kinetic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2505670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Electron-nuclear coupling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859" y="3734692"/>
            <a:ext cx="3267075" cy="5810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19600" y="4315717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xed nuclear </a:t>
            </a:r>
            <a:r>
              <a:rPr lang="en-US" sz="2400" dirty="0" err="1" smtClean="0">
                <a:latin typeface="+mj-lt"/>
              </a:rPr>
              <a:t>posti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355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762000"/>
            <a:ext cx="4848225" cy="7715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152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of electronic Hamiltonian at fixed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905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590800"/>
            <a:ext cx="3800475" cy="676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21682"/>
          <a:stretch/>
        </p:blipFill>
        <p:spPr>
          <a:xfrm>
            <a:off x="1162050" y="3547269"/>
            <a:ext cx="4857750" cy="8429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" y="4906574"/>
            <a:ext cx="8734425" cy="8667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2400" y="444767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ing for the nuclear functions: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5791202" y="5084575"/>
            <a:ext cx="533400" cy="160020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531066" y="600958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ften neglected</a:t>
            </a:r>
          </a:p>
        </p:txBody>
      </p:sp>
    </p:spTree>
    <p:extLst>
      <p:ext uri="{BB962C8B-B14F-4D97-AF65-F5344CB8AC3E}">
        <p14:creationId xmlns:p14="http://schemas.microsoft.com/office/powerpoint/2010/main" val="99658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9678"/>
            <a:ext cx="8734425" cy="866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066925"/>
            <a:ext cx="6657975" cy="2724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850" y="1228725"/>
            <a:ext cx="2876550" cy="8286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1101382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clear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250576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nuclear motion</a:t>
            </a:r>
          </a:p>
        </p:txBody>
      </p:sp>
      <p:sp>
        <p:nvSpPr>
          <p:cNvPr id="6" name="Oval 5"/>
          <p:cNvSpPr/>
          <p:nvPr/>
        </p:nvSpPr>
        <p:spPr>
          <a:xfrm>
            <a:off x="15240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528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05000" y="1295400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6" idx="7"/>
            <a:endCxn id="8" idx="4"/>
          </p:cNvCxnSpPr>
          <p:nvPr/>
        </p:nvCxnSpPr>
        <p:spPr>
          <a:xfrm flipV="1">
            <a:off x="1654082" y="1386840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5"/>
            <a:endCxn id="8" idx="4"/>
          </p:cNvCxnSpPr>
          <p:nvPr/>
        </p:nvCxnSpPr>
        <p:spPr>
          <a:xfrm flipH="1" flipV="1">
            <a:off x="1950720" y="1386840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5"/>
            <a:endCxn id="7" idx="5"/>
          </p:cNvCxnSpPr>
          <p:nvPr/>
        </p:nvCxnSpPr>
        <p:spPr>
          <a:xfrm>
            <a:off x="1654082" y="2568482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33600" y="260007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1600" y="1752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14600" y="1371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82682" y="914400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42473"/>
              </p:ext>
            </p:extLst>
          </p:nvPr>
        </p:nvGraphicFramePr>
        <p:xfrm>
          <a:off x="788988" y="2865438"/>
          <a:ext cx="8061325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2" name="Equation" r:id="rId4" imgW="5524200" imgH="2527200" progId="Equation.DSMT4">
                  <p:embed/>
                </p:oleObj>
              </mc:Choice>
              <mc:Fallback>
                <p:oleObj name="Equation" r:id="rId4" imgW="552420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988" y="2865438"/>
                        <a:ext cx="8061325" cy="368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03731"/>
              </p:ext>
            </p:extLst>
          </p:nvPr>
        </p:nvGraphicFramePr>
        <p:xfrm>
          <a:off x="4800600" y="1337840"/>
          <a:ext cx="3839728" cy="110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3" name="Equation" r:id="rId6" imgW="1993680" imgH="571320" progId="Equation.DSMT4">
                  <p:embed/>
                </p:oleObj>
              </mc:Choice>
              <mc:Fallback>
                <p:oleObj name="Equation" r:id="rId6" imgW="1993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1337840"/>
                        <a:ext cx="3839728" cy="110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84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84578"/>
              </p:ext>
            </p:extLst>
          </p:nvPr>
        </p:nvGraphicFramePr>
        <p:xfrm>
          <a:off x="457200" y="381000"/>
          <a:ext cx="8005762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5" name="Equation" r:id="rId3" imgW="5486400" imgH="2222280" progId="Equation.DSMT4">
                  <p:embed/>
                </p:oleObj>
              </mc:Choice>
              <mc:Fallback>
                <p:oleObj name="Equation" r:id="rId3" imgW="548640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8005762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89811"/>
              </p:ext>
            </p:extLst>
          </p:nvPr>
        </p:nvGraphicFramePr>
        <p:xfrm>
          <a:off x="685800" y="3777516"/>
          <a:ext cx="6781800" cy="24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6" name="Equation" r:id="rId5" imgW="4660560" imgH="1663560" progId="Equation.DSMT4">
                  <p:embed/>
                </p:oleObj>
              </mc:Choice>
              <mc:Fallback>
                <p:oleObj name="Equation" r:id="rId5" imgW="4660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777516"/>
                        <a:ext cx="6781800" cy="242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503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IST data for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baseline="30000" dirty="0" smtClean="0">
                <a:latin typeface="+mj-lt"/>
              </a:rPr>
              <a:t>+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0633"/>
            <a:ext cx="9144000" cy="4336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5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50019"/>
            <a:ext cx="9144000" cy="5557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60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887" y="862012"/>
            <a:ext cx="7134225" cy="5133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800" dirty="0">
                <a:latin typeface="+mj-lt"/>
                <a:hlinkClick r:id="rId3"/>
              </a:rPr>
              <a:t>https://www.google.com/url?sa=t&amp;rct=j&amp;q=&amp;esrc=s&amp;source=web&amp;cd=6&amp;ved=0ahUKEwjc7cmpipHXAhVH6SYKHTKqCbkQFghEMAU&amp;url=https%3A%2F%2Fwww.ethz.ch%2Fcontent%2Fdam%2Fethz%2Fspecial-interest%2Fchab%2Fphysical-chemistry%2Fultrafast-spectroscopy-dam%2Fdocuments%2Flectures%2FspectroscopyFS13%2FscriptFS13%2FPCV_Ch3.pdf&amp;usg=AOvVaw3UBFJLJvEzpZNAyr-NHGxI</a:t>
            </a:r>
            <a:endParaRPr lang="en-US" sz="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46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80031" y="3505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230" y="1524000"/>
            <a:ext cx="8530569" cy="426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states of 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baseline="30000" dirty="0" smtClean="0">
                <a:latin typeface="+mj-lt"/>
              </a:rPr>
              <a:t>+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528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05000" y="2057400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6" idx="7"/>
            <a:endCxn id="8" idx="4"/>
          </p:cNvCxnSpPr>
          <p:nvPr/>
        </p:nvCxnSpPr>
        <p:spPr>
          <a:xfrm flipV="1">
            <a:off x="1654082" y="2148840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5"/>
            <a:endCxn id="8" idx="4"/>
          </p:cNvCxnSpPr>
          <p:nvPr/>
        </p:nvCxnSpPr>
        <p:spPr>
          <a:xfrm flipH="1" flipV="1">
            <a:off x="1950720" y="2148840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5"/>
            <a:endCxn id="7" idx="5"/>
          </p:cNvCxnSpPr>
          <p:nvPr/>
        </p:nvCxnSpPr>
        <p:spPr>
          <a:xfrm>
            <a:off x="1654082" y="3330482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33600" y="336207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0" y="2514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46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82682" y="1676400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07371"/>
              </p:ext>
            </p:extLst>
          </p:nvPr>
        </p:nvGraphicFramePr>
        <p:xfrm>
          <a:off x="3013441" y="3922415"/>
          <a:ext cx="6012717" cy="240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4" name="Equation" r:id="rId3" imgW="4216320" imgH="1688760" progId="Equation.DSMT4">
                  <p:embed/>
                </p:oleObj>
              </mc:Choice>
              <mc:Fallback>
                <p:oleObj name="Equation" r:id="rId3" imgW="42163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3441" y="3922415"/>
                        <a:ext cx="6012717" cy="240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97218"/>
              </p:ext>
            </p:extLst>
          </p:nvPr>
        </p:nvGraphicFramePr>
        <p:xfrm>
          <a:off x="5060482" y="1519359"/>
          <a:ext cx="2246686" cy="176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5" name="Equation" r:id="rId5" imgW="1307880" imgH="1028520" progId="Equation.DSMT4">
                  <p:embed/>
                </p:oleObj>
              </mc:Choice>
              <mc:Fallback>
                <p:oleObj name="Equation" r:id="rId5" imgW="1307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0482" y="1519359"/>
                        <a:ext cx="2246686" cy="176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7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86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574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9600" y="367257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7"/>
            <a:endCxn id="7" idx="4"/>
          </p:cNvCxnSpPr>
          <p:nvPr/>
        </p:nvCxnSpPr>
        <p:spPr>
          <a:xfrm flipV="1">
            <a:off x="358682" y="458697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5"/>
            <a:endCxn id="7" idx="4"/>
          </p:cNvCxnSpPr>
          <p:nvPr/>
        </p:nvCxnSpPr>
        <p:spPr>
          <a:xfrm flipH="1" flipV="1">
            <a:off x="655320" y="458697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5"/>
            <a:endCxn id="6" idx="5"/>
          </p:cNvCxnSpPr>
          <p:nvPr/>
        </p:nvCxnSpPr>
        <p:spPr>
          <a:xfrm>
            <a:off x="358682" y="1640339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38200" y="1671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82445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9200" y="44345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7282" y="-13743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55067"/>
              </p:ext>
            </p:extLst>
          </p:nvPr>
        </p:nvGraphicFramePr>
        <p:xfrm>
          <a:off x="2756977" y="152400"/>
          <a:ext cx="5562600" cy="406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7" name="Equation" r:id="rId3" imgW="3911400" imgH="2857320" progId="Equation.DSMT4">
                  <p:embed/>
                </p:oleObj>
              </mc:Choice>
              <mc:Fallback>
                <p:oleObj name="Equation" r:id="rId3" imgW="3911400" imgH="285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6977" y="152400"/>
                        <a:ext cx="5562600" cy="4064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02915"/>
              </p:ext>
            </p:extLst>
          </p:nvPr>
        </p:nvGraphicFramePr>
        <p:xfrm>
          <a:off x="816542" y="4486761"/>
          <a:ext cx="6117657" cy="144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8" name="Equation" r:id="rId5" imgW="4356000" imgH="1028520" progId="Equation.DSMT4">
                  <p:embed/>
                </p:oleObj>
              </mc:Choice>
              <mc:Fallback>
                <p:oleObj name="Equation" r:id="rId5" imgW="43560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542" y="4486761"/>
                        <a:ext cx="6117657" cy="144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50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86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0574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9600" y="367257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7"/>
            <a:endCxn id="7" idx="4"/>
          </p:cNvCxnSpPr>
          <p:nvPr/>
        </p:nvCxnSpPr>
        <p:spPr>
          <a:xfrm flipV="1">
            <a:off x="358682" y="458697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5"/>
            <a:endCxn id="7" idx="4"/>
          </p:cNvCxnSpPr>
          <p:nvPr/>
        </p:nvCxnSpPr>
        <p:spPr>
          <a:xfrm flipH="1" flipV="1">
            <a:off x="655320" y="458697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5"/>
            <a:endCxn id="6" idx="5"/>
          </p:cNvCxnSpPr>
          <p:nvPr/>
        </p:nvCxnSpPr>
        <p:spPr>
          <a:xfrm>
            <a:off x="358682" y="1640339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38200" y="1671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82445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19200" y="44345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75784"/>
              </p:ext>
            </p:extLst>
          </p:nvPr>
        </p:nvGraphicFramePr>
        <p:xfrm>
          <a:off x="2621279" y="394528"/>
          <a:ext cx="6154889" cy="158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4" name="Equation" r:id="rId3" imgW="4483080" imgH="1155600" progId="Equation.DSMT4">
                  <p:embed/>
                </p:oleObj>
              </mc:Choice>
              <mc:Fallback>
                <p:oleObj name="Equation" r:id="rId3" imgW="44830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1279" y="394528"/>
                        <a:ext cx="6154889" cy="158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07069"/>
              </p:ext>
            </p:extLst>
          </p:nvPr>
        </p:nvGraphicFramePr>
        <p:xfrm>
          <a:off x="2160872" y="2149989"/>
          <a:ext cx="6699985" cy="261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5" name="Equation" r:id="rId5" imgW="4559040" imgH="1777680" progId="Equation.DSMT4">
                  <p:embed/>
                </p:oleObj>
              </mc:Choice>
              <mc:Fallback>
                <p:oleObj name="Equation" r:id="rId5" imgW="45590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0872" y="2149989"/>
                        <a:ext cx="6699985" cy="2612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76557"/>
              </p:ext>
            </p:extLst>
          </p:nvPr>
        </p:nvGraphicFramePr>
        <p:xfrm>
          <a:off x="249455" y="5029200"/>
          <a:ext cx="8384307" cy="68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6" name="Equation" r:id="rId7" imgW="3809880" imgH="355320" progId="Equation.DSMT4">
                  <p:embed/>
                </p:oleObj>
              </mc:Choice>
              <mc:Fallback>
                <p:oleObj name="Equation" r:id="rId7" imgW="3809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455" y="5029200"/>
                        <a:ext cx="8384307" cy="68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04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8644"/>
              </p:ext>
            </p:extLst>
          </p:nvPr>
        </p:nvGraphicFramePr>
        <p:xfrm>
          <a:off x="357188" y="304800"/>
          <a:ext cx="76533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2" name="Equation" r:id="rId3" imgW="5448240" imgH="1752480" progId="Equation.DSMT4">
                  <p:embed/>
                </p:oleObj>
              </mc:Choice>
              <mc:Fallback>
                <p:oleObj name="Equation" r:id="rId3" imgW="54482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88" y="304800"/>
                        <a:ext cx="7653337" cy="246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33728"/>
              </p:ext>
            </p:extLst>
          </p:nvPr>
        </p:nvGraphicFramePr>
        <p:xfrm>
          <a:off x="565149" y="3200400"/>
          <a:ext cx="722555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3" name="Equation" r:id="rId5" imgW="5117760" imgH="1726920" progId="Equation.DSMT4">
                  <p:embed/>
                </p:oleObj>
              </mc:Choice>
              <mc:Fallback>
                <p:oleObj name="Equation" r:id="rId5" imgW="51177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49" y="3200400"/>
                        <a:ext cx="7225553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58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matrix ele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17776"/>
              </p:ext>
            </p:extLst>
          </p:nvPr>
        </p:nvGraphicFramePr>
        <p:xfrm>
          <a:off x="957263" y="966788"/>
          <a:ext cx="54705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5" name="Equation" r:id="rId3" imgW="3835080" imgH="1765080" progId="Equation.DSMT4">
                  <p:embed/>
                </p:oleObj>
              </mc:Choice>
              <mc:Fallback>
                <p:oleObj name="Equation" r:id="rId3" imgW="383508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966788"/>
                        <a:ext cx="5470525" cy="251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593461"/>
              </p:ext>
            </p:extLst>
          </p:nvPr>
        </p:nvGraphicFramePr>
        <p:xfrm>
          <a:off x="962878" y="3683298"/>
          <a:ext cx="57404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6" name="Equation" r:id="rId5" imgW="4292280" imgH="1714320" progId="Equation.DSMT4">
                  <p:embed/>
                </p:oleObj>
              </mc:Choice>
              <mc:Fallback>
                <p:oleObj name="Equation" r:id="rId5" imgW="42922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878" y="3683298"/>
                        <a:ext cx="5740400" cy="229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3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matrix element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71396"/>
              </p:ext>
            </p:extLst>
          </p:nvPr>
        </p:nvGraphicFramePr>
        <p:xfrm>
          <a:off x="1082675" y="912813"/>
          <a:ext cx="5216525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7" name="Equation" r:id="rId3" imgW="3657600" imgH="1841400" progId="Equation.DSMT4">
                  <p:embed/>
                </p:oleObj>
              </mc:Choice>
              <mc:Fallback>
                <p:oleObj name="Equation" r:id="rId3" imgW="365760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75" y="912813"/>
                        <a:ext cx="5216525" cy="262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40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92395"/>
            <a:ext cx="9144000" cy="270933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63008"/>
              </p:ext>
            </p:extLst>
          </p:nvPr>
        </p:nvGraphicFramePr>
        <p:xfrm>
          <a:off x="5956299" y="1079500"/>
          <a:ext cx="1064039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2" name="Equation" r:id="rId4" imgW="596880" imgH="291960" progId="Equation.DSMT4">
                  <p:embed/>
                </p:oleObj>
              </mc:Choice>
              <mc:Fallback>
                <p:oleObj name="Equation" r:id="rId4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6299" y="1079500"/>
                        <a:ext cx="1064039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41241"/>
              </p:ext>
            </p:extLst>
          </p:nvPr>
        </p:nvGraphicFramePr>
        <p:xfrm>
          <a:off x="6130925" y="2603500"/>
          <a:ext cx="1019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3" name="Equation" r:id="rId6" imgW="571320" imgH="291960" progId="Equation.DSMT4">
                  <p:embed/>
                </p:oleObj>
              </mc:Choice>
              <mc:Fallback>
                <p:oleObj name="Equation" r:id="rId6" imgW="57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925" y="2603500"/>
                        <a:ext cx="10191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8021" y="3428305"/>
            <a:ext cx="9144000" cy="29736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89610"/>
              </p:ext>
            </p:extLst>
          </p:nvPr>
        </p:nvGraphicFramePr>
        <p:xfrm>
          <a:off x="2709863" y="5410200"/>
          <a:ext cx="108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4" name="Equation" r:id="rId9" imgW="609480" imgH="291960" progId="Equation.DSMT4">
                  <p:embed/>
                </p:oleObj>
              </mc:Choice>
              <mc:Fallback>
                <p:oleObj name="Equation" r:id="rId9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9863" y="5410200"/>
                        <a:ext cx="1087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81713"/>
              </p:ext>
            </p:extLst>
          </p:nvPr>
        </p:nvGraphicFramePr>
        <p:xfrm>
          <a:off x="1033463" y="5715000"/>
          <a:ext cx="1131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5" name="Equation" r:id="rId11" imgW="634680" imgH="291960" progId="Equation.DSMT4">
                  <p:embed/>
                </p:oleObj>
              </mc:Choice>
              <mc:Fallback>
                <p:oleObj name="Equation" r:id="rId11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3463" y="5715000"/>
                        <a:ext cx="11318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68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32</TotalTime>
  <Words>375</Words>
  <Application>Microsoft Office PowerPoint</Application>
  <PresentationFormat>On-screen Show (4:3)</PresentationFormat>
  <Paragraphs>107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5</cp:revision>
  <cp:lastPrinted>2017-10-27T15:35:01Z</cp:lastPrinted>
  <dcterms:created xsi:type="dcterms:W3CDTF">2012-01-10T18:32:24Z</dcterms:created>
  <dcterms:modified xsi:type="dcterms:W3CDTF">2017-11-08T22:28:26Z</dcterms:modified>
</cp:coreProperties>
</file>